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3297B" w:rsidRDefault="006108DD" w:rsidP="006108DD">
      <w:pPr>
        <w:pStyle w:val="a3"/>
      </w:pPr>
      <w:r>
        <w:rPr>
          <w:rFonts w:hint="eastAsia"/>
        </w:rPr>
        <w:t>I</w:t>
      </w:r>
      <w:r>
        <w:t>ntroduction to Algorithms : Third Assignment</w:t>
      </w:r>
    </w:p>
    <w:p w:rsidR="00B06789" w:rsidRPr="00B06789" w:rsidRDefault="00B06789" w:rsidP="00B06789">
      <w:pPr>
        <w:pStyle w:val="a3"/>
        <w:rPr>
          <w:sz w:val="24"/>
        </w:rPr>
      </w:pPr>
      <w:r w:rsidRPr="00B06789">
        <w:rPr>
          <w:rFonts w:hint="eastAsia"/>
          <w:sz w:val="24"/>
        </w:rPr>
        <w:t>L</w:t>
      </w:r>
      <w:r w:rsidRPr="00B06789">
        <w:rPr>
          <w:sz w:val="24"/>
        </w:rPr>
        <w:t>iu Chengjun, Student ID: 0490303961</w:t>
      </w:r>
    </w:p>
    <w:p w:rsidR="00B06789" w:rsidRPr="00B06789" w:rsidRDefault="00B06789" w:rsidP="00B06789">
      <w:pPr>
        <w:rPr>
          <w:rFonts w:hint="eastAsia"/>
        </w:rPr>
      </w:pPr>
      <w:bookmarkStart w:id="0" w:name="_GoBack"/>
      <w:bookmarkEnd w:id="0"/>
    </w:p>
    <w:p w:rsidR="006108DD" w:rsidRDefault="006108DD" w:rsidP="006108DD">
      <w:r>
        <w:rPr>
          <w:rFonts w:hint="eastAsia"/>
        </w:rPr>
        <w:t>Q</w:t>
      </w:r>
      <w:r>
        <w:t>uestion 1:</w:t>
      </w:r>
    </w:p>
    <w:p w:rsidR="006108DD" w:rsidRDefault="006108DD" w:rsidP="006108DD"/>
    <w:p w:rsidR="006108DD" w:rsidRDefault="006108DD" w:rsidP="006108DD">
      <w:r>
        <w:t xml:space="preserve">Step 1: </w:t>
      </w:r>
      <w:r>
        <w:rPr>
          <w:rFonts w:hint="eastAsia"/>
        </w:rPr>
        <w:t>Convert</w:t>
      </w:r>
      <w:r>
        <w:t xml:space="preserve"> Graphic Map into mathematical elements.</w:t>
      </w:r>
    </w:p>
    <w:p w:rsidR="006108DD" w:rsidRDefault="006108DD" w:rsidP="006108DD"/>
    <w:p w:rsidR="006108DD" w:rsidRDefault="005F2148" w:rsidP="006108DD">
      <w:r>
        <w:t>Using either adjacency list or matrix is okay. Due to no restriction about efficiency and relatively complex edges, we here use matrix to describe graphic paths.</w:t>
      </w:r>
    </w:p>
    <w:p w:rsidR="004323EB" w:rsidRDefault="004323EB" w:rsidP="006108DD"/>
    <w:p w:rsidR="004323EB" w:rsidRDefault="004323EB" w:rsidP="006108DD">
      <w:r>
        <w:t>The matrix below describes paths of the graph. The vertical indexes are starting points of arrow edges, while the horizontal indexes are ending points of arrow edges. T</w:t>
      </w:r>
      <w:r>
        <w:rPr>
          <w:rFonts w:hint="eastAsia"/>
        </w:rPr>
        <w:t>he</w:t>
      </w:r>
      <w:r>
        <w:t xml:space="preserve"> lengths of edges are put between axes.</w:t>
      </w:r>
    </w:p>
    <w:p w:rsidR="005F2148" w:rsidRDefault="005F2148" w:rsidP="006108DD"/>
    <w:tbl>
      <w:tblPr>
        <w:tblStyle w:val="a5"/>
        <w:tblW w:w="0" w:type="auto"/>
        <w:tblLook w:val="04A0" w:firstRow="1" w:lastRow="0" w:firstColumn="1" w:lastColumn="0" w:noHBand="0" w:noVBand="1"/>
      </w:tblPr>
      <w:tblGrid>
        <w:gridCol w:w="964"/>
        <w:gridCol w:w="949"/>
        <w:gridCol w:w="950"/>
        <w:gridCol w:w="950"/>
        <w:gridCol w:w="951"/>
        <w:gridCol w:w="951"/>
        <w:gridCol w:w="951"/>
        <w:gridCol w:w="951"/>
        <w:gridCol w:w="951"/>
        <w:gridCol w:w="951"/>
        <w:gridCol w:w="937"/>
      </w:tblGrid>
      <w:tr w:rsidR="005F2148" w:rsidTr="005F2148">
        <w:tc>
          <w:tcPr>
            <w:tcW w:w="964" w:type="dxa"/>
          </w:tcPr>
          <w:p w:rsidR="005F2148" w:rsidRDefault="005F2148" w:rsidP="006108DD"/>
        </w:tc>
        <w:tc>
          <w:tcPr>
            <w:tcW w:w="949" w:type="dxa"/>
          </w:tcPr>
          <w:p w:rsidR="005F2148" w:rsidRDefault="005F2148" w:rsidP="006108DD">
            <w:r>
              <w:rPr>
                <w:rFonts w:hint="eastAsia"/>
              </w:rPr>
              <w:t>1</w:t>
            </w:r>
          </w:p>
        </w:tc>
        <w:tc>
          <w:tcPr>
            <w:tcW w:w="950" w:type="dxa"/>
          </w:tcPr>
          <w:p w:rsidR="005F2148" w:rsidRDefault="005F2148" w:rsidP="006108DD">
            <w:r>
              <w:rPr>
                <w:rFonts w:hint="eastAsia"/>
              </w:rPr>
              <w:t>2</w:t>
            </w:r>
          </w:p>
        </w:tc>
        <w:tc>
          <w:tcPr>
            <w:tcW w:w="950" w:type="dxa"/>
          </w:tcPr>
          <w:p w:rsidR="005F2148" w:rsidRDefault="005F2148" w:rsidP="006108DD">
            <w:r>
              <w:rPr>
                <w:rFonts w:hint="eastAsia"/>
              </w:rPr>
              <w:t>3</w:t>
            </w:r>
          </w:p>
        </w:tc>
        <w:tc>
          <w:tcPr>
            <w:tcW w:w="951" w:type="dxa"/>
          </w:tcPr>
          <w:p w:rsidR="005F2148" w:rsidRDefault="005F2148" w:rsidP="006108DD">
            <w:r>
              <w:rPr>
                <w:rFonts w:hint="eastAsia"/>
              </w:rPr>
              <w:t>4</w:t>
            </w:r>
          </w:p>
        </w:tc>
        <w:tc>
          <w:tcPr>
            <w:tcW w:w="951" w:type="dxa"/>
          </w:tcPr>
          <w:p w:rsidR="005F2148" w:rsidRDefault="005F2148" w:rsidP="006108DD">
            <w:r>
              <w:rPr>
                <w:rFonts w:hint="eastAsia"/>
              </w:rPr>
              <w:t>5</w:t>
            </w:r>
          </w:p>
        </w:tc>
        <w:tc>
          <w:tcPr>
            <w:tcW w:w="951" w:type="dxa"/>
          </w:tcPr>
          <w:p w:rsidR="005F2148" w:rsidRDefault="005F2148" w:rsidP="006108DD">
            <w:r>
              <w:rPr>
                <w:rFonts w:hint="eastAsia"/>
              </w:rPr>
              <w:t>6</w:t>
            </w:r>
          </w:p>
        </w:tc>
        <w:tc>
          <w:tcPr>
            <w:tcW w:w="951" w:type="dxa"/>
          </w:tcPr>
          <w:p w:rsidR="005F2148" w:rsidRDefault="005F2148" w:rsidP="006108DD">
            <w:r>
              <w:rPr>
                <w:rFonts w:hint="eastAsia"/>
              </w:rPr>
              <w:t>7</w:t>
            </w:r>
          </w:p>
        </w:tc>
        <w:tc>
          <w:tcPr>
            <w:tcW w:w="951" w:type="dxa"/>
          </w:tcPr>
          <w:p w:rsidR="005F2148" w:rsidRDefault="005F2148" w:rsidP="006108DD">
            <w:r>
              <w:rPr>
                <w:rFonts w:hint="eastAsia"/>
              </w:rPr>
              <w:t>8</w:t>
            </w:r>
          </w:p>
        </w:tc>
        <w:tc>
          <w:tcPr>
            <w:tcW w:w="951" w:type="dxa"/>
          </w:tcPr>
          <w:p w:rsidR="005F2148" w:rsidRDefault="005F2148" w:rsidP="006108DD">
            <w:r>
              <w:rPr>
                <w:rFonts w:hint="eastAsia"/>
              </w:rPr>
              <w:t>9</w:t>
            </w:r>
          </w:p>
        </w:tc>
        <w:tc>
          <w:tcPr>
            <w:tcW w:w="937" w:type="dxa"/>
          </w:tcPr>
          <w:p w:rsidR="005F2148" w:rsidRDefault="005F2148" w:rsidP="006108DD">
            <w:r>
              <w:rPr>
                <w:rFonts w:hint="eastAsia"/>
              </w:rPr>
              <w:t>1</w:t>
            </w:r>
            <w:r>
              <w:t>0</w:t>
            </w:r>
          </w:p>
        </w:tc>
      </w:tr>
      <w:tr w:rsidR="005F2148" w:rsidTr="005F2148">
        <w:tc>
          <w:tcPr>
            <w:tcW w:w="964" w:type="dxa"/>
          </w:tcPr>
          <w:p w:rsidR="005F2148" w:rsidRDefault="005F2148" w:rsidP="005F2148">
            <w:r>
              <w:rPr>
                <w:rFonts w:hint="eastAsia"/>
              </w:rPr>
              <w:t>1</w:t>
            </w:r>
          </w:p>
        </w:tc>
        <w:tc>
          <w:tcPr>
            <w:tcW w:w="949" w:type="dxa"/>
          </w:tcPr>
          <w:p w:rsidR="005F2148" w:rsidRDefault="00BC520F" w:rsidP="006108DD">
            <w:r>
              <w:rPr>
                <w:rFonts w:hint="eastAsia"/>
              </w:rPr>
              <w:t>0</w:t>
            </w:r>
          </w:p>
        </w:tc>
        <w:tc>
          <w:tcPr>
            <w:tcW w:w="950" w:type="dxa"/>
          </w:tcPr>
          <w:p w:rsidR="005F2148" w:rsidRDefault="004323EB" w:rsidP="006108DD">
            <w:r>
              <w:t>5</w:t>
            </w:r>
          </w:p>
        </w:tc>
        <w:tc>
          <w:tcPr>
            <w:tcW w:w="950" w:type="dxa"/>
          </w:tcPr>
          <w:p w:rsidR="005F2148" w:rsidRDefault="005F2148" w:rsidP="006108DD"/>
        </w:tc>
        <w:tc>
          <w:tcPr>
            <w:tcW w:w="951" w:type="dxa"/>
          </w:tcPr>
          <w:p w:rsidR="005F2148" w:rsidRDefault="005F2148" w:rsidP="006108DD"/>
        </w:tc>
        <w:tc>
          <w:tcPr>
            <w:tcW w:w="951" w:type="dxa"/>
          </w:tcPr>
          <w:p w:rsidR="005F2148" w:rsidRDefault="004323EB" w:rsidP="006108DD">
            <w:r>
              <w:rPr>
                <w:rFonts w:hint="eastAsia"/>
              </w:rPr>
              <w:t>2</w:t>
            </w:r>
          </w:p>
        </w:tc>
        <w:tc>
          <w:tcPr>
            <w:tcW w:w="951" w:type="dxa"/>
          </w:tcPr>
          <w:p w:rsidR="005F2148" w:rsidRDefault="005F2148" w:rsidP="006108DD"/>
        </w:tc>
        <w:tc>
          <w:tcPr>
            <w:tcW w:w="951" w:type="dxa"/>
          </w:tcPr>
          <w:p w:rsidR="005F2148" w:rsidRDefault="005F2148" w:rsidP="006108DD"/>
        </w:tc>
        <w:tc>
          <w:tcPr>
            <w:tcW w:w="951" w:type="dxa"/>
          </w:tcPr>
          <w:p w:rsidR="005F2148" w:rsidRDefault="004323EB" w:rsidP="006108DD">
            <w:r>
              <w:rPr>
                <w:rFonts w:hint="eastAsia"/>
              </w:rPr>
              <w:t>8</w:t>
            </w:r>
          </w:p>
        </w:tc>
        <w:tc>
          <w:tcPr>
            <w:tcW w:w="951" w:type="dxa"/>
          </w:tcPr>
          <w:p w:rsidR="005F2148" w:rsidRDefault="005F2148" w:rsidP="006108DD"/>
        </w:tc>
        <w:tc>
          <w:tcPr>
            <w:tcW w:w="937" w:type="dxa"/>
          </w:tcPr>
          <w:p w:rsidR="005F2148" w:rsidRDefault="005F2148" w:rsidP="006108DD"/>
        </w:tc>
      </w:tr>
      <w:tr w:rsidR="005F2148" w:rsidTr="005F2148">
        <w:tc>
          <w:tcPr>
            <w:tcW w:w="964" w:type="dxa"/>
          </w:tcPr>
          <w:p w:rsidR="005F2148" w:rsidRDefault="005F2148" w:rsidP="006108DD">
            <w:r>
              <w:rPr>
                <w:rFonts w:hint="eastAsia"/>
              </w:rPr>
              <w:t>2</w:t>
            </w:r>
          </w:p>
        </w:tc>
        <w:tc>
          <w:tcPr>
            <w:tcW w:w="949" w:type="dxa"/>
          </w:tcPr>
          <w:p w:rsidR="005F2148" w:rsidRDefault="005F2148" w:rsidP="006108DD"/>
        </w:tc>
        <w:tc>
          <w:tcPr>
            <w:tcW w:w="950" w:type="dxa"/>
          </w:tcPr>
          <w:p w:rsidR="005F2148" w:rsidRDefault="00BC520F" w:rsidP="006108DD">
            <w:r>
              <w:rPr>
                <w:rFonts w:hint="eastAsia"/>
              </w:rPr>
              <w:t>0</w:t>
            </w:r>
          </w:p>
        </w:tc>
        <w:tc>
          <w:tcPr>
            <w:tcW w:w="950" w:type="dxa"/>
          </w:tcPr>
          <w:p w:rsidR="005F2148" w:rsidRDefault="004323EB" w:rsidP="006108DD">
            <w:r>
              <w:rPr>
                <w:rFonts w:hint="eastAsia"/>
              </w:rPr>
              <w:t>1</w:t>
            </w:r>
          </w:p>
        </w:tc>
        <w:tc>
          <w:tcPr>
            <w:tcW w:w="951" w:type="dxa"/>
          </w:tcPr>
          <w:p w:rsidR="005F2148" w:rsidRDefault="005F2148" w:rsidP="006108DD"/>
        </w:tc>
        <w:tc>
          <w:tcPr>
            <w:tcW w:w="951" w:type="dxa"/>
          </w:tcPr>
          <w:p w:rsidR="005F2148" w:rsidRDefault="005F2148" w:rsidP="006108DD"/>
        </w:tc>
        <w:tc>
          <w:tcPr>
            <w:tcW w:w="951" w:type="dxa"/>
          </w:tcPr>
          <w:p w:rsidR="005F2148" w:rsidRDefault="005F2148" w:rsidP="006108DD"/>
        </w:tc>
        <w:tc>
          <w:tcPr>
            <w:tcW w:w="951" w:type="dxa"/>
          </w:tcPr>
          <w:p w:rsidR="005F2148" w:rsidRDefault="005F2148" w:rsidP="006108DD"/>
        </w:tc>
        <w:tc>
          <w:tcPr>
            <w:tcW w:w="951" w:type="dxa"/>
          </w:tcPr>
          <w:p w:rsidR="005F2148" w:rsidRDefault="005F2148" w:rsidP="006108DD"/>
        </w:tc>
        <w:tc>
          <w:tcPr>
            <w:tcW w:w="951" w:type="dxa"/>
          </w:tcPr>
          <w:p w:rsidR="005F2148" w:rsidRDefault="005F2148" w:rsidP="006108DD"/>
        </w:tc>
        <w:tc>
          <w:tcPr>
            <w:tcW w:w="937" w:type="dxa"/>
          </w:tcPr>
          <w:p w:rsidR="005F2148" w:rsidRDefault="005F2148" w:rsidP="006108DD"/>
        </w:tc>
      </w:tr>
      <w:tr w:rsidR="005F2148" w:rsidTr="005F2148">
        <w:tc>
          <w:tcPr>
            <w:tcW w:w="964" w:type="dxa"/>
          </w:tcPr>
          <w:p w:rsidR="005F2148" w:rsidRDefault="005F2148" w:rsidP="006108DD">
            <w:r>
              <w:rPr>
                <w:rFonts w:hint="eastAsia"/>
              </w:rPr>
              <w:t>3</w:t>
            </w:r>
          </w:p>
        </w:tc>
        <w:tc>
          <w:tcPr>
            <w:tcW w:w="949" w:type="dxa"/>
          </w:tcPr>
          <w:p w:rsidR="005F2148" w:rsidRDefault="005F2148" w:rsidP="006108DD"/>
        </w:tc>
        <w:tc>
          <w:tcPr>
            <w:tcW w:w="950" w:type="dxa"/>
          </w:tcPr>
          <w:p w:rsidR="005F2148" w:rsidRDefault="005F2148" w:rsidP="006108DD"/>
        </w:tc>
        <w:tc>
          <w:tcPr>
            <w:tcW w:w="950" w:type="dxa"/>
          </w:tcPr>
          <w:p w:rsidR="005F2148" w:rsidRDefault="00BC520F" w:rsidP="006108DD">
            <w:r>
              <w:rPr>
                <w:rFonts w:hint="eastAsia"/>
              </w:rPr>
              <w:t>0</w:t>
            </w:r>
          </w:p>
        </w:tc>
        <w:tc>
          <w:tcPr>
            <w:tcW w:w="951" w:type="dxa"/>
          </w:tcPr>
          <w:p w:rsidR="005F2148" w:rsidRDefault="004323EB" w:rsidP="006108DD">
            <w:r>
              <w:rPr>
                <w:rFonts w:hint="eastAsia"/>
              </w:rPr>
              <w:t>4</w:t>
            </w:r>
          </w:p>
        </w:tc>
        <w:tc>
          <w:tcPr>
            <w:tcW w:w="951" w:type="dxa"/>
          </w:tcPr>
          <w:p w:rsidR="005F2148" w:rsidRDefault="004323EB" w:rsidP="006108DD">
            <w:r>
              <w:rPr>
                <w:rFonts w:hint="eastAsia"/>
              </w:rPr>
              <w:t>2</w:t>
            </w:r>
          </w:p>
        </w:tc>
        <w:tc>
          <w:tcPr>
            <w:tcW w:w="951" w:type="dxa"/>
          </w:tcPr>
          <w:p w:rsidR="005F2148" w:rsidRDefault="004323EB" w:rsidP="006108DD">
            <w:r>
              <w:rPr>
                <w:rFonts w:hint="eastAsia"/>
              </w:rPr>
              <w:t>1</w:t>
            </w:r>
          </w:p>
        </w:tc>
        <w:tc>
          <w:tcPr>
            <w:tcW w:w="951" w:type="dxa"/>
          </w:tcPr>
          <w:p w:rsidR="005F2148" w:rsidRDefault="005F2148" w:rsidP="006108DD"/>
        </w:tc>
        <w:tc>
          <w:tcPr>
            <w:tcW w:w="951" w:type="dxa"/>
          </w:tcPr>
          <w:p w:rsidR="005F2148" w:rsidRDefault="005F2148" w:rsidP="006108DD"/>
        </w:tc>
        <w:tc>
          <w:tcPr>
            <w:tcW w:w="951" w:type="dxa"/>
          </w:tcPr>
          <w:p w:rsidR="005F2148" w:rsidRDefault="005F2148" w:rsidP="006108DD"/>
        </w:tc>
        <w:tc>
          <w:tcPr>
            <w:tcW w:w="937" w:type="dxa"/>
          </w:tcPr>
          <w:p w:rsidR="005F2148" w:rsidRDefault="005F2148" w:rsidP="006108DD"/>
        </w:tc>
      </w:tr>
      <w:tr w:rsidR="005F2148" w:rsidTr="005F2148">
        <w:tc>
          <w:tcPr>
            <w:tcW w:w="964" w:type="dxa"/>
          </w:tcPr>
          <w:p w:rsidR="005F2148" w:rsidRDefault="005F2148" w:rsidP="006108DD">
            <w:r>
              <w:rPr>
                <w:rFonts w:hint="eastAsia"/>
              </w:rPr>
              <w:t>4</w:t>
            </w:r>
          </w:p>
        </w:tc>
        <w:tc>
          <w:tcPr>
            <w:tcW w:w="949" w:type="dxa"/>
          </w:tcPr>
          <w:p w:rsidR="005F2148" w:rsidRDefault="005F2148" w:rsidP="006108DD"/>
        </w:tc>
        <w:tc>
          <w:tcPr>
            <w:tcW w:w="950" w:type="dxa"/>
          </w:tcPr>
          <w:p w:rsidR="005F2148" w:rsidRDefault="005F2148" w:rsidP="006108DD"/>
        </w:tc>
        <w:tc>
          <w:tcPr>
            <w:tcW w:w="950" w:type="dxa"/>
          </w:tcPr>
          <w:p w:rsidR="005F2148" w:rsidRDefault="005F2148" w:rsidP="006108DD"/>
        </w:tc>
        <w:tc>
          <w:tcPr>
            <w:tcW w:w="951" w:type="dxa"/>
          </w:tcPr>
          <w:p w:rsidR="005F2148" w:rsidRDefault="00BC520F" w:rsidP="006108DD">
            <w:r>
              <w:rPr>
                <w:rFonts w:hint="eastAsia"/>
              </w:rPr>
              <w:t>0</w:t>
            </w:r>
          </w:p>
        </w:tc>
        <w:tc>
          <w:tcPr>
            <w:tcW w:w="951" w:type="dxa"/>
          </w:tcPr>
          <w:p w:rsidR="005F2148" w:rsidRDefault="005F2148" w:rsidP="006108DD"/>
        </w:tc>
        <w:tc>
          <w:tcPr>
            <w:tcW w:w="951" w:type="dxa"/>
          </w:tcPr>
          <w:p w:rsidR="005F2148" w:rsidRDefault="004323EB" w:rsidP="006108DD">
            <w:r>
              <w:rPr>
                <w:rFonts w:hint="eastAsia"/>
              </w:rPr>
              <w:t>3</w:t>
            </w:r>
          </w:p>
        </w:tc>
        <w:tc>
          <w:tcPr>
            <w:tcW w:w="951" w:type="dxa"/>
          </w:tcPr>
          <w:p w:rsidR="005F2148" w:rsidRDefault="004323EB" w:rsidP="006108DD">
            <w:r>
              <w:rPr>
                <w:rFonts w:hint="eastAsia"/>
              </w:rPr>
              <w:t>1</w:t>
            </w:r>
            <w:r>
              <w:t>0</w:t>
            </w:r>
          </w:p>
        </w:tc>
        <w:tc>
          <w:tcPr>
            <w:tcW w:w="951" w:type="dxa"/>
          </w:tcPr>
          <w:p w:rsidR="005F2148" w:rsidRDefault="005F2148" w:rsidP="006108DD"/>
        </w:tc>
        <w:tc>
          <w:tcPr>
            <w:tcW w:w="951" w:type="dxa"/>
          </w:tcPr>
          <w:p w:rsidR="005F2148" w:rsidRDefault="005F2148" w:rsidP="006108DD"/>
        </w:tc>
        <w:tc>
          <w:tcPr>
            <w:tcW w:w="937" w:type="dxa"/>
          </w:tcPr>
          <w:p w:rsidR="005F2148" w:rsidRDefault="005F2148" w:rsidP="006108DD"/>
        </w:tc>
      </w:tr>
      <w:tr w:rsidR="005F2148" w:rsidTr="005F2148">
        <w:tc>
          <w:tcPr>
            <w:tcW w:w="964" w:type="dxa"/>
          </w:tcPr>
          <w:p w:rsidR="005F2148" w:rsidRDefault="005F2148" w:rsidP="006108DD">
            <w:r>
              <w:rPr>
                <w:rFonts w:hint="eastAsia"/>
              </w:rPr>
              <w:t>5</w:t>
            </w:r>
          </w:p>
        </w:tc>
        <w:tc>
          <w:tcPr>
            <w:tcW w:w="949" w:type="dxa"/>
          </w:tcPr>
          <w:p w:rsidR="005F2148" w:rsidRDefault="005F2148" w:rsidP="006108DD"/>
        </w:tc>
        <w:tc>
          <w:tcPr>
            <w:tcW w:w="950" w:type="dxa"/>
          </w:tcPr>
          <w:p w:rsidR="005F2148" w:rsidRDefault="004323EB" w:rsidP="006108DD">
            <w:r>
              <w:rPr>
                <w:rFonts w:hint="eastAsia"/>
              </w:rPr>
              <w:t>3</w:t>
            </w:r>
          </w:p>
        </w:tc>
        <w:tc>
          <w:tcPr>
            <w:tcW w:w="950" w:type="dxa"/>
          </w:tcPr>
          <w:p w:rsidR="005F2148" w:rsidRDefault="005F2148" w:rsidP="006108DD"/>
        </w:tc>
        <w:tc>
          <w:tcPr>
            <w:tcW w:w="951" w:type="dxa"/>
          </w:tcPr>
          <w:p w:rsidR="005F2148" w:rsidRDefault="005F2148" w:rsidP="006108DD"/>
        </w:tc>
        <w:tc>
          <w:tcPr>
            <w:tcW w:w="951" w:type="dxa"/>
          </w:tcPr>
          <w:p w:rsidR="005F2148" w:rsidRDefault="00BC520F" w:rsidP="006108DD">
            <w:r>
              <w:rPr>
                <w:rFonts w:hint="eastAsia"/>
              </w:rPr>
              <w:t>0</w:t>
            </w:r>
          </w:p>
        </w:tc>
        <w:tc>
          <w:tcPr>
            <w:tcW w:w="951" w:type="dxa"/>
          </w:tcPr>
          <w:p w:rsidR="005F2148" w:rsidRDefault="004323EB" w:rsidP="006108DD">
            <w:r>
              <w:rPr>
                <w:rFonts w:hint="eastAsia"/>
              </w:rPr>
              <w:t>7</w:t>
            </w:r>
          </w:p>
        </w:tc>
        <w:tc>
          <w:tcPr>
            <w:tcW w:w="951" w:type="dxa"/>
          </w:tcPr>
          <w:p w:rsidR="005F2148" w:rsidRDefault="005F2148" w:rsidP="006108DD"/>
        </w:tc>
        <w:tc>
          <w:tcPr>
            <w:tcW w:w="951" w:type="dxa"/>
          </w:tcPr>
          <w:p w:rsidR="005F2148" w:rsidRDefault="005F2148" w:rsidP="006108DD"/>
        </w:tc>
        <w:tc>
          <w:tcPr>
            <w:tcW w:w="951" w:type="dxa"/>
          </w:tcPr>
          <w:p w:rsidR="005F2148" w:rsidRDefault="004323EB" w:rsidP="006108DD">
            <w:r>
              <w:rPr>
                <w:rFonts w:hint="eastAsia"/>
              </w:rPr>
              <w:t>3</w:t>
            </w:r>
          </w:p>
        </w:tc>
        <w:tc>
          <w:tcPr>
            <w:tcW w:w="937" w:type="dxa"/>
          </w:tcPr>
          <w:p w:rsidR="005F2148" w:rsidRDefault="005F2148" w:rsidP="006108DD"/>
        </w:tc>
      </w:tr>
      <w:tr w:rsidR="005F2148" w:rsidTr="005F2148">
        <w:tc>
          <w:tcPr>
            <w:tcW w:w="964" w:type="dxa"/>
          </w:tcPr>
          <w:p w:rsidR="005F2148" w:rsidRDefault="005F2148" w:rsidP="006108DD">
            <w:r>
              <w:rPr>
                <w:rFonts w:hint="eastAsia"/>
              </w:rPr>
              <w:t>6</w:t>
            </w:r>
          </w:p>
        </w:tc>
        <w:tc>
          <w:tcPr>
            <w:tcW w:w="949" w:type="dxa"/>
          </w:tcPr>
          <w:p w:rsidR="005F2148" w:rsidRDefault="005F2148" w:rsidP="006108DD"/>
        </w:tc>
        <w:tc>
          <w:tcPr>
            <w:tcW w:w="950" w:type="dxa"/>
          </w:tcPr>
          <w:p w:rsidR="005F2148" w:rsidRDefault="005F2148" w:rsidP="006108DD"/>
        </w:tc>
        <w:tc>
          <w:tcPr>
            <w:tcW w:w="950" w:type="dxa"/>
          </w:tcPr>
          <w:p w:rsidR="005F2148" w:rsidRDefault="005F2148" w:rsidP="006108DD"/>
        </w:tc>
        <w:tc>
          <w:tcPr>
            <w:tcW w:w="951" w:type="dxa"/>
          </w:tcPr>
          <w:p w:rsidR="005F2148" w:rsidRDefault="005F2148" w:rsidP="006108DD"/>
        </w:tc>
        <w:tc>
          <w:tcPr>
            <w:tcW w:w="951" w:type="dxa"/>
          </w:tcPr>
          <w:p w:rsidR="005F2148" w:rsidRDefault="005F2148" w:rsidP="006108DD"/>
        </w:tc>
        <w:tc>
          <w:tcPr>
            <w:tcW w:w="951" w:type="dxa"/>
          </w:tcPr>
          <w:p w:rsidR="005F2148" w:rsidRDefault="00BC520F" w:rsidP="006108DD">
            <w:r>
              <w:rPr>
                <w:rFonts w:hint="eastAsia"/>
              </w:rPr>
              <w:t>0</w:t>
            </w:r>
          </w:p>
        </w:tc>
        <w:tc>
          <w:tcPr>
            <w:tcW w:w="951" w:type="dxa"/>
          </w:tcPr>
          <w:p w:rsidR="005F2148" w:rsidRDefault="004323EB" w:rsidP="006108DD">
            <w:r>
              <w:rPr>
                <w:rFonts w:hint="eastAsia"/>
              </w:rPr>
              <w:t>8</w:t>
            </w:r>
          </w:p>
        </w:tc>
        <w:tc>
          <w:tcPr>
            <w:tcW w:w="951" w:type="dxa"/>
          </w:tcPr>
          <w:p w:rsidR="005F2148" w:rsidRDefault="005F2148" w:rsidP="006108DD"/>
        </w:tc>
        <w:tc>
          <w:tcPr>
            <w:tcW w:w="951" w:type="dxa"/>
          </w:tcPr>
          <w:p w:rsidR="005F2148" w:rsidRDefault="004323EB" w:rsidP="006108DD">
            <w:r>
              <w:rPr>
                <w:rFonts w:hint="eastAsia"/>
              </w:rPr>
              <w:t>5</w:t>
            </w:r>
          </w:p>
        </w:tc>
        <w:tc>
          <w:tcPr>
            <w:tcW w:w="937" w:type="dxa"/>
          </w:tcPr>
          <w:p w:rsidR="005F2148" w:rsidRDefault="004323EB" w:rsidP="006108DD">
            <w:r>
              <w:rPr>
                <w:rFonts w:hint="eastAsia"/>
              </w:rPr>
              <w:t>1</w:t>
            </w:r>
          </w:p>
        </w:tc>
      </w:tr>
      <w:tr w:rsidR="005F2148" w:rsidTr="005F2148">
        <w:tc>
          <w:tcPr>
            <w:tcW w:w="964" w:type="dxa"/>
          </w:tcPr>
          <w:p w:rsidR="005F2148" w:rsidRDefault="005F2148" w:rsidP="006108DD">
            <w:r>
              <w:rPr>
                <w:rFonts w:hint="eastAsia"/>
              </w:rPr>
              <w:t>7</w:t>
            </w:r>
          </w:p>
        </w:tc>
        <w:tc>
          <w:tcPr>
            <w:tcW w:w="949" w:type="dxa"/>
          </w:tcPr>
          <w:p w:rsidR="005F2148" w:rsidRDefault="005F2148" w:rsidP="006108DD"/>
        </w:tc>
        <w:tc>
          <w:tcPr>
            <w:tcW w:w="950" w:type="dxa"/>
          </w:tcPr>
          <w:p w:rsidR="005F2148" w:rsidRDefault="005F2148" w:rsidP="006108DD"/>
        </w:tc>
        <w:tc>
          <w:tcPr>
            <w:tcW w:w="950" w:type="dxa"/>
          </w:tcPr>
          <w:p w:rsidR="005F2148" w:rsidRDefault="005F2148" w:rsidP="006108DD"/>
        </w:tc>
        <w:tc>
          <w:tcPr>
            <w:tcW w:w="951" w:type="dxa"/>
          </w:tcPr>
          <w:p w:rsidR="005F2148" w:rsidRDefault="005F2148" w:rsidP="006108DD"/>
        </w:tc>
        <w:tc>
          <w:tcPr>
            <w:tcW w:w="951" w:type="dxa"/>
          </w:tcPr>
          <w:p w:rsidR="005F2148" w:rsidRDefault="005F2148" w:rsidP="006108DD"/>
        </w:tc>
        <w:tc>
          <w:tcPr>
            <w:tcW w:w="951" w:type="dxa"/>
          </w:tcPr>
          <w:p w:rsidR="005F2148" w:rsidRDefault="005F2148" w:rsidP="006108DD"/>
        </w:tc>
        <w:tc>
          <w:tcPr>
            <w:tcW w:w="951" w:type="dxa"/>
          </w:tcPr>
          <w:p w:rsidR="005F2148" w:rsidRDefault="00BC520F" w:rsidP="006108DD">
            <w:r>
              <w:rPr>
                <w:rFonts w:hint="eastAsia"/>
              </w:rPr>
              <w:t>0</w:t>
            </w:r>
          </w:p>
        </w:tc>
        <w:tc>
          <w:tcPr>
            <w:tcW w:w="951" w:type="dxa"/>
          </w:tcPr>
          <w:p w:rsidR="005F2148" w:rsidRDefault="005F2148" w:rsidP="006108DD"/>
        </w:tc>
        <w:tc>
          <w:tcPr>
            <w:tcW w:w="951" w:type="dxa"/>
          </w:tcPr>
          <w:p w:rsidR="005F2148" w:rsidRDefault="005F2148" w:rsidP="006108DD"/>
        </w:tc>
        <w:tc>
          <w:tcPr>
            <w:tcW w:w="937" w:type="dxa"/>
          </w:tcPr>
          <w:p w:rsidR="005F2148" w:rsidRDefault="005F2148" w:rsidP="006108DD"/>
        </w:tc>
      </w:tr>
      <w:tr w:rsidR="005F2148" w:rsidTr="005F2148">
        <w:tc>
          <w:tcPr>
            <w:tcW w:w="964" w:type="dxa"/>
          </w:tcPr>
          <w:p w:rsidR="005F2148" w:rsidRDefault="005F2148" w:rsidP="006108DD">
            <w:r>
              <w:rPr>
                <w:rFonts w:hint="eastAsia"/>
              </w:rPr>
              <w:t>8</w:t>
            </w:r>
          </w:p>
        </w:tc>
        <w:tc>
          <w:tcPr>
            <w:tcW w:w="949" w:type="dxa"/>
          </w:tcPr>
          <w:p w:rsidR="005F2148" w:rsidRDefault="005F2148" w:rsidP="006108DD"/>
        </w:tc>
        <w:tc>
          <w:tcPr>
            <w:tcW w:w="950" w:type="dxa"/>
          </w:tcPr>
          <w:p w:rsidR="005F2148" w:rsidRDefault="005F2148" w:rsidP="006108DD"/>
        </w:tc>
        <w:tc>
          <w:tcPr>
            <w:tcW w:w="950" w:type="dxa"/>
          </w:tcPr>
          <w:p w:rsidR="005F2148" w:rsidRDefault="005F2148" w:rsidP="006108DD"/>
        </w:tc>
        <w:tc>
          <w:tcPr>
            <w:tcW w:w="951" w:type="dxa"/>
          </w:tcPr>
          <w:p w:rsidR="005F2148" w:rsidRDefault="005F2148" w:rsidP="006108DD"/>
        </w:tc>
        <w:tc>
          <w:tcPr>
            <w:tcW w:w="951" w:type="dxa"/>
          </w:tcPr>
          <w:p w:rsidR="005F2148" w:rsidRDefault="004323EB" w:rsidP="006108DD">
            <w:r>
              <w:rPr>
                <w:rFonts w:hint="eastAsia"/>
              </w:rPr>
              <w:t>1</w:t>
            </w:r>
          </w:p>
        </w:tc>
        <w:tc>
          <w:tcPr>
            <w:tcW w:w="951" w:type="dxa"/>
          </w:tcPr>
          <w:p w:rsidR="005F2148" w:rsidRDefault="005F2148" w:rsidP="006108DD"/>
        </w:tc>
        <w:tc>
          <w:tcPr>
            <w:tcW w:w="951" w:type="dxa"/>
          </w:tcPr>
          <w:p w:rsidR="005F2148" w:rsidRDefault="005F2148" w:rsidP="006108DD"/>
        </w:tc>
        <w:tc>
          <w:tcPr>
            <w:tcW w:w="951" w:type="dxa"/>
          </w:tcPr>
          <w:p w:rsidR="005F2148" w:rsidRDefault="00BC520F" w:rsidP="006108DD">
            <w:r>
              <w:rPr>
                <w:rFonts w:hint="eastAsia"/>
              </w:rPr>
              <w:t>0</w:t>
            </w:r>
          </w:p>
        </w:tc>
        <w:tc>
          <w:tcPr>
            <w:tcW w:w="951" w:type="dxa"/>
          </w:tcPr>
          <w:p w:rsidR="005F2148" w:rsidRDefault="005F2148" w:rsidP="006108DD"/>
        </w:tc>
        <w:tc>
          <w:tcPr>
            <w:tcW w:w="937" w:type="dxa"/>
          </w:tcPr>
          <w:p w:rsidR="005F2148" w:rsidRDefault="005F2148" w:rsidP="006108DD"/>
        </w:tc>
      </w:tr>
      <w:tr w:rsidR="005F2148" w:rsidTr="005F2148">
        <w:tc>
          <w:tcPr>
            <w:tcW w:w="964" w:type="dxa"/>
          </w:tcPr>
          <w:p w:rsidR="005F2148" w:rsidRDefault="005F2148" w:rsidP="006108DD">
            <w:r>
              <w:rPr>
                <w:rFonts w:hint="eastAsia"/>
              </w:rPr>
              <w:t>9</w:t>
            </w:r>
          </w:p>
        </w:tc>
        <w:tc>
          <w:tcPr>
            <w:tcW w:w="949" w:type="dxa"/>
          </w:tcPr>
          <w:p w:rsidR="005F2148" w:rsidRDefault="005F2148" w:rsidP="006108DD"/>
        </w:tc>
        <w:tc>
          <w:tcPr>
            <w:tcW w:w="950" w:type="dxa"/>
          </w:tcPr>
          <w:p w:rsidR="005F2148" w:rsidRDefault="005F2148" w:rsidP="006108DD"/>
        </w:tc>
        <w:tc>
          <w:tcPr>
            <w:tcW w:w="950" w:type="dxa"/>
          </w:tcPr>
          <w:p w:rsidR="005F2148" w:rsidRDefault="005F2148" w:rsidP="006108DD"/>
        </w:tc>
        <w:tc>
          <w:tcPr>
            <w:tcW w:w="951" w:type="dxa"/>
          </w:tcPr>
          <w:p w:rsidR="005F2148" w:rsidRDefault="005F2148" w:rsidP="006108DD"/>
        </w:tc>
        <w:tc>
          <w:tcPr>
            <w:tcW w:w="951" w:type="dxa"/>
          </w:tcPr>
          <w:p w:rsidR="005F2148" w:rsidRDefault="005F2148" w:rsidP="006108DD"/>
        </w:tc>
        <w:tc>
          <w:tcPr>
            <w:tcW w:w="951" w:type="dxa"/>
          </w:tcPr>
          <w:p w:rsidR="005F2148" w:rsidRDefault="005F2148" w:rsidP="006108DD"/>
        </w:tc>
        <w:tc>
          <w:tcPr>
            <w:tcW w:w="951" w:type="dxa"/>
          </w:tcPr>
          <w:p w:rsidR="005F2148" w:rsidRDefault="005F2148" w:rsidP="006108DD"/>
        </w:tc>
        <w:tc>
          <w:tcPr>
            <w:tcW w:w="951" w:type="dxa"/>
          </w:tcPr>
          <w:p w:rsidR="005F2148" w:rsidRDefault="004323EB" w:rsidP="006108DD">
            <w:r>
              <w:rPr>
                <w:rFonts w:hint="eastAsia"/>
              </w:rPr>
              <w:t>2</w:t>
            </w:r>
          </w:p>
        </w:tc>
        <w:tc>
          <w:tcPr>
            <w:tcW w:w="951" w:type="dxa"/>
          </w:tcPr>
          <w:p w:rsidR="005F2148" w:rsidRDefault="00BC520F" w:rsidP="006108DD">
            <w:r>
              <w:rPr>
                <w:rFonts w:hint="eastAsia"/>
              </w:rPr>
              <w:t>0</w:t>
            </w:r>
          </w:p>
        </w:tc>
        <w:tc>
          <w:tcPr>
            <w:tcW w:w="937" w:type="dxa"/>
          </w:tcPr>
          <w:p w:rsidR="005F2148" w:rsidRDefault="004323EB" w:rsidP="006108DD">
            <w:r>
              <w:rPr>
                <w:rFonts w:hint="eastAsia"/>
              </w:rPr>
              <w:t>4</w:t>
            </w:r>
          </w:p>
        </w:tc>
      </w:tr>
      <w:tr w:rsidR="005F2148" w:rsidTr="005F2148">
        <w:tc>
          <w:tcPr>
            <w:tcW w:w="964" w:type="dxa"/>
          </w:tcPr>
          <w:p w:rsidR="005F2148" w:rsidRDefault="005F2148" w:rsidP="006108DD">
            <w:r>
              <w:rPr>
                <w:rFonts w:hint="eastAsia"/>
              </w:rPr>
              <w:t>1</w:t>
            </w:r>
            <w:r>
              <w:t>0</w:t>
            </w:r>
          </w:p>
        </w:tc>
        <w:tc>
          <w:tcPr>
            <w:tcW w:w="949" w:type="dxa"/>
          </w:tcPr>
          <w:p w:rsidR="005F2148" w:rsidRDefault="005F2148" w:rsidP="006108DD"/>
        </w:tc>
        <w:tc>
          <w:tcPr>
            <w:tcW w:w="950" w:type="dxa"/>
          </w:tcPr>
          <w:p w:rsidR="005F2148" w:rsidRDefault="005F2148" w:rsidP="006108DD"/>
        </w:tc>
        <w:tc>
          <w:tcPr>
            <w:tcW w:w="950" w:type="dxa"/>
          </w:tcPr>
          <w:p w:rsidR="005F2148" w:rsidRDefault="005F2148" w:rsidP="006108DD"/>
        </w:tc>
        <w:tc>
          <w:tcPr>
            <w:tcW w:w="951" w:type="dxa"/>
          </w:tcPr>
          <w:p w:rsidR="005F2148" w:rsidRDefault="005F2148" w:rsidP="006108DD"/>
        </w:tc>
        <w:tc>
          <w:tcPr>
            <w:tcW w:w="951" w:type="dxa"/>
          </w:tcPr>
          <w:p w:rsidR="005F2148" w:rsidRDefault="005F2148" w:rsidP="006108DD"/>
        </w:tc>
        <w:tc>
          <w:tcPr>
            <w:tcW w:w="951" w:type="dxa"/>
          </w:tcPr>
          <w:p w:rsidR="005F2148" w:rsidRDefault="005F2148" w:rsidP="006108DD"/>
        </w:tc>
        <w:tc>
          <w:tcPr>
            <w:tcW w:w="951" w:type="dxa"/>
          </w:tcPr>
          <w:p w:rsidR="005F2148" w:rsidRDefault="004323EB" w:rsidP="006108DD">
            <w:r>
              <w:rPr>
                <w:rFonts w:hint="eastAsia"/>
              </w:rPr>
              <w:t>6</w:t>
            </w:r>
          </w:p>
        </w:tc>
        <w:tc>
          <w:tcPr>
            <w:tcW w:w="951" w:type="dxa"/>
          </w:tcPr>
          <w:p w:rsidR="005F2148" w:rsidRDefault="005F2148" w:rsidP="006108DD"/>
        </w:tc>
        <w:tc>
          <w:tcPr>
            <w:tcW w:w="951" w:type="dxa"/>
          </w:tcPr>
          <w:p w:rsidR="005F2148" w:rsidRDefault="005F2148" w:rsidP="006108DD"/>
        </w:tc>
        <w:tc>
          <w:tcPr>
            <w:tcW w:w="937" w:type="dxa"/>
          </w:tcPr>
          <w:p w:rsidR="005F2148" w:rsidRDefault="00BC520F" w:rsidP="006108DD">
            <w:r>
              <w:rPr>
                <w:rFonts w:hint="eastAsia"/>
              </w:rPr>
              <w:t>0</w:t>
            </w:r>
          </w:p>
        </w:tc>
      </w:tr>
    </w:tbl>
    <w:p w:rsidR="005F2148" w:rsidRDefault="005F2148" w:rsidP="006108DD"/>
    <w:p w:rsidR="004323EB" w:rsidRDefault="004323EB" w:rsidP="006108DD">
      <w:r>
        <w:rPr>
          <w:rFonts w:hint="eastAsia"/>
        </w:rPr>
        <w:t>S</w:t>
      </w:r>
      <w:r>
        <w:t xml:space="preserve">tep 2: Present draft of Dijkstra </w:t>
      </w:r>
      <w:r>
        <w:rPr>
          <w:rFonts w:hint="eastAsia"/>
        </w:rPr>
        <w:t>Algorithm</w:t>
      </w:r>
      <w:r>
        <w:t>.</w:t>
      </w:r>
    </w:p>
    <w:p w:rsidR="004323EB" w:rsidRDefault="004323EB" w:rsidP="006108DD"/>
    <w:p w:rsidR="00D41159" w:rsidRDefault="00D41159" w:rsidP="006108DD">
      <w:r>
        <w:rPr>
          <w:rFonts w:hint="eastAsia"/>
        </w:rPr>
        <w:t>B</w:t>
      </w:r>
      <w:r>
        <w:t>efore Dijkstra Algorithm the algorithm of RELAX should be introduced first:</w:t>
      </w:r>
    </w:p>
    <w:p w:rsidR="00D41159" w:rsidRDefault="00D41159" w:rsidP="006108DD">
      <w:r>
        <w:t>If there exists an edge from vertex A to vertex B, compare if the edge shortens distance from starting point to end B by adding edge up on distance from starting point to end A:</w:t>
      </w:r>
    </w:p>
    <w:p w:rsidR="00D41159" w:rsidRDefault="00727B0A" w:rsidP="006108DD">
      <w:r w:rsidRPr="00727B0A">
        <w:rPr>
          <w:position w:val="-64"/>
        </w:rPr>
        <w:object w:dxaOrig="2079" w:dyaOrig="1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25pt;height:69.75pt" o:ole="">
            <v:imagedata r:id="rId6" o:title=""/>
          </v:shape>
          <o:OLEObject Type="Embed" ProgID="Equation.DSMT4" ShapeID="_x0000_i1025" DrawAspect="Content" ObjectID="_1594220448" r:id="rId7"/>
        </w:object>
      </w:r>
      <w:r w:rsidR="00D41159">
        <w:t xml:space="preserve"> </w:t>
      </w:r>
    </w:p>
    <w:p w:rsidR="00F50916" w:rsidRDefault="00F50916" w:rsidP="00F50916">
      <w:r>
        <w:t xml:space="preserve">If indeed the distance to A plus length of edge is shorter, make distance to B equal to that distance and set predecessor to be A. </w:t>
      </w:r>
    </w:p>
    <w:p w:rsidR="00F50916" w:rsidRDefault="00F50916" w:rsidP="00F50916"/>
    <w:p w:rsidR="003C6645" w:rsidRDefault="003C6645" w:rsidP="006108DD">
      <w:r>
        <w:t xml:space="preserve">Besides, </w:t>
      </w:r>
      <w:r w:rsidR="00F50916">
        <w:t>we need initialize data structure used in algorithm.</w:t>
      </w:r>
    </w:p>
    <w:p w:rsidR="00F50916" w:rsidRDefault="00F50916" w:rsidP="006108DD">
      <w:r>
        <w:t xml:space="preserve">Denote set of distances to be </w:t>
      </w:r>
      <w:r w:rsidRPr="00F50916">
        <w:rPr>
          <w:position w:val="-4"/>
        </w:rPr>
        <w:object w:dxaOrig="260" w:dyaOrig="260">
          <v:shape id="_x0000_i1026" type="#_x0000_t75" style="width:12.75pt;height:12.75pt" o:ole="">
            <v:imagedata r:id="rId8" o:title=""/>
          </v:shape>
          <o:OLEObject Type="Embed" ProgID="Equation.DSMT4" ShapeID="_x0000_i1026" DrawAspect="Content" ObjectID="_1594220449" r:id="rId9"/>
        </w:object>
      </w:r>
      <w:r>
        <w:t xml:space="preserve"> , and set of predecessors to be </w:t>
      </w:r>
      <w:r w:rsidRPr="00F50916">
        <w:rPr>
          <w:position w:val="-4"/>
        </w:rPr>
        <w:object w:dxaOrig="240" w:dyaOrig="260">
          <v:shape id="_x0000_i1027" type="#_x0000_t75" style="width:12pt;height:12.75pt" o:ole="">
            <v:imagedata r:id="rId10" o:title=""/>
          </v:shape>
          <o:OLEObject Type="Embed" ProgID="Equation.DSMT4" ShapeID="_x0000_i1027" DrawAspect="Content" ObjectID="_1594220450" r:id="rId11"/>
        </w:object>
      </w:r>
      <w:r>
        <w:t xml:space="preserve"> .</w:t>
      </w:r>
    </w:p>
    <w:p w:rsidR="00F50916" w:rsidRDefault="00F50916" w:rsidP="006108DD">
      <w:r w:rsidRPr="00F50916">
        <w:rPr>
          <w:position w:val="-82"/>
        </w:rPr>
        <w:object w:dxaOrig="2460" w:dyaOrig="1760">
          <v:shape id="_x0000_i1028" type="#_x0000_t75" style="width:123pt;height:87.75pt" o:ole="">
            <v:imagedata r:id="rId12" o:title=""/>
          </v:shape>
          <o:OLEObject Type="Embed" ProgID="Equation.DSMT4" ShapeID="_x0000_i1028" DrawAspect="Content" ObjectID="_1594220451" r:id="rId13"/>
        </w:object>
      </w:r>
      <w:r>
        <w:t xml:space="preserve"> </w:t>
      </w:r>
    </w:p>
    <w:p w:rsidR="00F50916" w:rsidRDefault="00F50916" w:rsidP="006108DD">
      <w:r>
        <w:t xml:space="preserve">We make distances to each vertex the maximum such that we can relax the distances, and make predecessors uncertified to fill predecessors from relax process. </w:t>
      </w:r>
    </w:p>
    <w:p w:rsidR="004323EB" w:rsidRDefault="00D41159" w:rsidP="006108DD">
      <w:r>
        <w:t xml:space="preserve">For an input of graph set </w:t>
      </w:r>
      <w:r w:rsidRPr="00D41159">
        <w:rPr>
          <w:position w:val="-10"/>
        </w:rPr>
        <w:object w:dxaOrig="1080" w:dyaOrig="320">
          <v:shape id="_x0000_i1029" type="#_x0000_t75" style="width:54pt;height:15.75pt" o:ole="">
            <v:imagedata r:id="rId14" o:title=""/>
          </v:shape>
          <o:OLEObject Type="Embed" ProgID="Equation.DSMT4" ShapeID="_x0000_i1029" DrawAspect="Content" ObjectID="_1594220452" r:id="rId15"/>
        </w:object>
      </w:r>
      <w:r>
        <w:t xml:space="preserve"> </w:t>
      </w:r>
      <w:r w:rsidR="003C6645">
        <w:t xml:space="preserve">and starting point </w:t>
      </w:r>
      <w:r w:rsidR="003C6645" w:rsidRPr="003C6645">
        <w:rPr>
          <w:position w:val="-6"/>
        </w:rPr>
        <w:object w:dxaOrig="180" w:dyaOrig="220">
          <v:shape id="_x0000_i1030" type="#_x0000_t75" style="width:9pt;height:11.25pt" o:ole="">
            <v:imagedata r:id="rId16" o:title=""/>
          </v:shape>
          <o:OLEObject Type="Embed" ProgID="Equation.DSMT4" ShapeID="_x0000_i1030" DrawAspect="Content" ObjectID="_1594220453" r:id="rId17"/>
        </w:object>
      </w:r>
      <w:r w:rsidR="003C6645">
        <w:t xml:space="preserve"> (here we start from 1)</w:t>
      </w:r>
      <w:r w:rsidR="00D81893">
        <w:t>:</w:t>
      </w:r>
    </w:p>
    <w:p w:rsidR="00D81893" w:rsidRDefault="00C273FF" w:rsidP="006108DD">
      <w:r w:rsidRPr="00C273FF">
        <w:rPr>
          <w:position w:val="-172"/>
        </w:rPr>
        <w:object w:dxaOrig="5700" w:dyaOrig="3560">
          <v:shape id="_x0000_i1031" type="#_x0000_t75" style="width:285pt;height:177.75pt" o:ole="">
            <v:imagedata r:id="rId18" o:title=""/>
          </v:shape>
          <o:OLEObject Type="Embed" ProgID="Equation.DSMT4" ShapeID="_x0000_i1031" DrawAspect="Content" ObjectID="_1594220454" r:id="rId19"/>
        </w:object>
      </w:r>
      <w:r w:rsidR="00D81893">
        <w:t xml:space="preserve"> </w:t>
      </w:r>
    </w:p>
    <w:p w:rsidR="00C273FF" w:rsidRDefault="00C273FF" w:rsidP="006108DD">
      <w:r>
        <w:t>The theory is for every loop to select the nearest point to starting point and renew the distances to starting points so that we can select new point and its nearest distance in next round, and finish with all points found in nearest distances.</w:t>
      </w:r>
    </w:p>
    <w:p w:rsidR="00C273FF" w:rsidRDefault="00C273FF" w:rsidP="006108DD"/>
    <w:p w:rsidR="00C273FF" w:rsidRDefault="00C273FF" w:rsidP="006108DD">
      <w:r>
        <w:t xml:space="preserve">Step 3: Realization in Matlab programming </w:t>
      </w:r>
    </w:p>
    <w:p w:rsidR="00C273FF" w:rsidRDefault="00C273FF" w:rsidP="006108DD">
      <w:r>
        <w:t>For the input of graphic matrix, we program in Matlab to solve the problem:</w:t>
      </w:r>
    </w:p>
    <w:tbl>
      <w:tblPr>
        <w:tblStyle w:val="a5"/>
        <w:tblW w:w="0" w:type="auto"/>
        <w:tblLook w:val="04A0" w:firstRow="1" w:lastRow="0" w:firstColumn="1" w:lastColumn="0" w:noHBand="0" w:noVBand="1"/>
      </w:tblPr>
      <w:tblGrid>
        <w:gridCol w:w="10456"/>
      </w:tblGrid>
      <w:tr w:rsidR="00C273FF" w:rsidTr="00C273FF">
        <w:tc>
          <w:tcPr>
            <w:tcW w:w="10456" w:type="dxa"/>
          </w:tcPr>
          <w:p w:rsidR="002532D3" w:rsidRDefault="002532D3" w:rsidP="002532D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a=zeros(10);</w:t>
            </w:r>
            <w:r>
              <w:rPr>
                <w:rFonts w:ascii="Courier New" w:hAnsi="Courier New" w:cs="Courier New"/>
                <w:color w:val="228B22"/>
                <w:kern w:val="0"/>
                <w:sz w:val="20"/>
                <w:szCs w:val="20"/>
              </w:rPr>
              <w:t>% create graphic matrix</w:t>
            </w:r>
          </w:p>
          <w:p w:rsidR="002532D3" w:rsidRDefault="002532D3" w:rsidP="002532D3">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input edge lengths into matrix</w:t>
            </w:r>
          </w:p>
          <w:p w:rsidR="002532D3" w:rsidRDefault="002532D3" w:rsidP="002532D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a(1,2)=5;a(1,5)=2;a(1,8)=8;a(1,6)=10;               </w:t>
            </w:r>
          </w:p>
          <w:p w:rsidR="002532D3" w:rsidRDefault="002532D3" w:rsidP="002532D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a(2,3)=1;</w:t>
            </w:r>
          </w:p>
          <w:p w:rsidR="002532D3" w:rsidRDefault="002532D3" w:rsidP="002532D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a(3,4)=4;a(3,5)=2;a(3,6)=1;</w:t>
            </w:r>
          </w:p>
          <w:p w:rsidR="002532D3" w:rsidRDefault="002532D3" w:rsidP="002532D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a(4,6)=3;a(4,7)=10;</w:t>
            </w:r>
          </w:p>
          <w:p w:rsidR="002532D3" w:rsidRDefault="002532D3" w:rsidP="002532D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a(5,2)=3;a(5,6)=7;a(5,9)=3;</w:t>
            </w:r>
          </w:p>
          <w:p w:rsidR="002532D3" w:rsidRDefault="002532D3" w:rsidP="002532D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a(6,7)=8;a(6,9)=5;a(6,10)=1;</w:t>
            </w:r>
          </w:p>
          <w:p w:rsidR="002532D3" w:rsidRDefault="002532D3" w:rsidP="002532D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a(8,5)=1;</w:t>
            </w:r>
          </w:p>
          <w:p w:rsidR="002532D3" w:rsidRDefault="002532D3" w:rsidP="002532D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a(9,8)=2;a(9,10)=4;</w:t>
            </w:r>
          </w:p>
          <w:p w:rsidR="002532D3" w:rsidRDefault="002532D3" w:rsidP="002532D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a(10,7)=6;</w:t>
            </w:r>
          </w:p>
          <w:p w:rsidR="002532D3" w:rsidRDefault="002532D3" w:rsidP="002532D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a(a==0)=inf; </w:t>
            </w:r>
            <w:r>
              <w:rPr>
                <w:rFonts w:ascii="Courier New" w:hAnsi="Courier New" w:cs="Courier New"/>
                <w:color w:val="228B22"/>
                <w:kern w:val="0"/>
                <w:sz w:val="20"/>
                <w:szCs w:val="20"/>
              </w:rPr>
              <w:t xml:space="preserve">%set all other edges to be inf(no route) </w:t>
            </w:r>
          </w:p>
          <w:p w:rsidR="002532D3" w:rsidRDefault="002532D3" w:rsidP="002532D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a(1,1)=0;a(2,2)=0;a(3,3)=0;a(4,4)=0;a(5,5)=0;a(6,6)=0;a(7,7)=0;a(8,8)=0;a(9,9)=0;a(10,10)=0;</w:t>
            </w:r>
            <w:r>
              <w:rPr>
                <w:rFonts w:ascii="Courier New" w:hAnsi="Courier New" w:cs="Courier New"/>
                <w:color w:val="228B22"/>
                <w:kern w:val="0"/>
                <w:sz w:val="20"/>
                <w:szCs w:val="20"/>
              </w:rPr>
              <w:t>%reach itself is zero distance</w:t>
            </w:r>
          </w:p>
          <w:p w:rsidR="002532D3" w:rsidRDefault="002532D3" w:rsidP="002532D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pb(1:length(a))=0;pb(1)=1;  </w:t>
            </w:r>
            <w:r>
              <w:rPr>
                <w:rFonts w:ascii="Courier New" w:hAnsi="Courier New" w:cs="Courier New"/>
                <w:color w:val="228B22"/>
                <w:kern w:val="0"/>
                <w:sz w:val="20"/>
                <w:szCs w:val="20"/>
              </w:rPr>
              <w:t>%record the state whether the point is regarded min(NewP) and set into T</w:t>
            </w:r>
          </w:p>
          <w:p w:rsidR="002532D3" w:rsidRDefault="002532D3" w:rsidP="002532D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index1=1; </w:t>
            </w:r>
            <w:r>
              <w:rPr>
                <w:rFonts w:ascii="Courier New" w:hAnsi="Courier New" w:cs="Courier New"/>
                <w:color w:val="228B22"/>
                <w:kern w:val="0"/>
                <w:sz w:val="20"/>
                <w:szCs w:val="20"/>
              </w:rPr>
              <w:t>%order the vertices are put into T</w:t>
            </w:r>
          </w:p>
          <w:p w:rsidR="002532D3" w:rsidRDefault="002532D3" w:rsidP="002532D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index2=ones(1,length(a)); </w:t>
            </w:r>
            <w:r>
              <w:rPr>
                <w:rFonts w:ascii="Courier New" w:hAnsi="Courier New" w:cs="Courier New"/>
                <w:color w:val="228B22"/>
                <w:kern w:val="0"/>
                <w:sz w:val="20"/>
                <w:szCs w:val="20"/>
              </w:rPr>
              <w:t>%the array to store predecessors.</w:t>
            </w:r>
          </w:p>
          <w:p w:rsidR="002532D3" w:rsidRDefault="002532D3" w:rsidP="002532D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d(1:length(a))=inf;d(1)=0;  </w:t>
            </w:r>
            <w:r>
              <w:rPr>
                <w:rFonts w:ascii="Courier New" w:hAnsi="Courier New" w:cs="Courier New"/>
                <w:color w:val="228B22"/>
                <w:kern w:val="0"/>
                <w:sz w:val="20"/>
                <w:szCs w:val="20"/>
              </w:rPr>
              <w:t xml:space="preserve">%store the distances </w:t>
            </w:r>
          </w:p>
          <w:p w:rsidR="002532D3" w:rsidRDefault="002532D3" w:rsidP="002532D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temp=1;  </w:t>
            </w:r>
            <w:r>
              <w:rPr>
                <w:rFonts w:ascii="Courier New" w:hAnsi="Courier New" w:cs="Courier New"/>
                <w:color w:val="228B22"/>
                <w:kern w:val="0"/>
                <w:sz w:val="20"/>
                <w:szCs w:val="20"/>
              </w:rPr>
              <w:t>%indicates the vertex from which the routes are searched and relaxed</w:t>
            </w:r>
          </w:p>
          <w:p w:rsidR="002532D3" w:rsidRDefault="002532D3" w:rsidP="002532D3">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while</w:t>
            </w:r>
            <w:r>
              <w:rPr>
                <w:rFonts w:ascii="Courier New" w:hAnsi="Courier New" w:cs="Courier New"/>
                <w:color w:val="000000"/>
                <w:kern w:val="0"/>
                <w:sz w:val="20"/>
                <w:szCs w:val="20"/>
              </w:rPr>
              <w:t xml:space="preserve"> sum(pb)&lt;length(a)  </w:t>
            </w:r>
            <w:r>
              <w:rPr>
                <w:rFonts w:ascii="Courier New" w:hAnsi="Courier New" w:cs="Courier New"/>
                <w:color w:val="228B22"/>
                <w:kern w:val="0"/>
                <w:sz w:val="20"/>
                <w:szCs w:val="20"/>
              </w:rPr>
              <w:t>%while not all points are included</w:t>
            </w:r>
          </w:p>
          <w:p w:rsidR="002532D3" w:rsidRDefault="002532D3" w:rsidP="002532D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tb=find(pb==0); </w:t>
            </w:r>
            <w:r>
              <w:rPr>
                <w:rFonts w:ascii="Courier New" w:hAnsi="Courier New" w:cs="Courier New"/>
                <w:color w:val="228B22"/>
                <w:kern w:val="0"/>
                <w:sz w:val="20"/>
                <w:szCs w:val="20"/>
              </w:rPr>
              <w:t xml:space="preserve">%from starting point find all unincluded points that are possibly </w:t>
            </w:r>
            <w:r>
              <w:rPr>
                <w:rFonts w:ascii="Courier New" w:hAnsi="Courier New" w:cs="Courier New"/>
                <w:color w:val="228B22"/>
                <w:kern w:val="0"/>
                <w:sz w:val="20"/>
                <w:szCs w:val="20"/>
              </w:rPr>
              <w:lastRenderedPageBreak/>
              <w:t>reached by edges</w:t>
            </w:r>
          </w:p>
          <w:p w:rsidR="002532D3" w:rsidRDefault="002532D3" w:rsidP="002532D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d(tb)=min(d(tb),d(temp)+a(temp,tb));</w:t>
            </w:r>
            <w:r>
              <w:rPr>
                <w:rFonts w:ascii="Courier New" w:hAnsi="Courier New" w:cs="Courier New"/>
                <w:color w:val="228B22"/>
                <w:kern w:val="0"/>
                <w:sz w:val="20"/>
                <w:szCs w:val="20"/>
              </w:rPr>
              <w:t>%relax the edges to find min edge.</w:t>
            </w:r>
          </w:p>
          <w:p w:rsidR="002532D3" w:rsidRDefault="002532D3" w:rsidP="002532D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tmpb=find(d(tb)==min(d(tb)));  </w:t>
            </w:r>
            <w:r>
              <w:rPr>
                <w:rFonts w:ascii="Courier New" w:hAnsi="Courier New" w:cs="Courier New"/>
                <w:color w:val="228B22"/>
                <w:kern w:val="0"/>
                <w:sz w:val="20"/>
                <w:szCs w:val="20"/>
              </w:rPr>
              <w:t xml:space="preserve">%find the shortest edge and nearest point to reach </w:t>
            </w:r>
          </w:p>
          <w:p w:rsidR="002532D3" w:rsidRDefault="002532D3" w:rsidP="002532D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temp=tb(tmpb(1));</w:t>
            </w:r>
            <w:r>
              <w:rPr>
                <w:rFonts w:ascii="Courier New" w:hAnsi="Courier New" w:cs="Courier New"/>
                <w:color w:val="228B22"/>
                <w:kern w:val="0"/>
                <w:sz w:val="20"/>
                <w:szCs w:val="20"/>
              </w:rPr>
              <w:t>%take one of the shortest points</w:t>
            </w:r>
          </w:p>
          <w:p w:rsidR="002532D3" w:rsidRDefault="002532D3" w:rsidP="002532D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pb(temp)=1;</w:t>
            </w:r>
            <w:r>
              <w:rPr>
                <w:rFonts w:ascii="Courier New" w:hAnsi="Courier New" w:cs="Courier New"/>
                <w:color w:val="228B22"/>
                <w:kern w:val="0"/>
                <w:sz w:val="20"/>
                <w:szCs w:val="20"/>
              </w:rPr>
              <w:t>%mark the point as included.</w:t>
            </w:r>
          </w:p>
          <w:p w:rsidR="002532D3" w:rsidRDefault="002532D3" w:rsidP="002532D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index1=[index1,temp];  </w:t>
            </w:r>
            <w:r>
              <w:rPr>
                <w:rFonts w:ascii="Courier New" w:hAnsi="Courier New" w:cs="Courier New"/>
                <w:color w:val="228B22"/>
                <w:kern w:val="0"/>
                <w:sz w:val="20"/>
                <w:szCs w:val="20"/>
              </w:rPr>
              <w:t>%renew the order.</w:t>
            </w:r>
          </w:p>
          <w:p w:rsidR="002532D3" w:rsidRDefault="002532D3" w:rsidP="002532D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temp2=find(d(index1)==d(temp)-a(temp,index1));</w:t>
            </w:r>
            <w:r>
              <w:rPr>
                <w:rFonts w:ascii="Courier New" w:hAnsi="Courier New" w:cs="Courier New"/>
                <w:color w:val="228B22"/>
                <w:kern w:val="0"/>
                <w:sz w:val="20"/>
                <w:szCs w:val="20"/>
              </w:rPr>
              <w:t>%find the predecessor</w:t>
            </w:r>
          </w:p>
          <w:p w:rsidR="002532D3" w:rsidRDefault="002532D3" w:rsidP="002532D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index2(temp)=index1(temp2(1)); </w:t>
            </w:r>
            <w:r>
              <w:rPr>
                <w:rFonts w:ascii="Courier New" w:hAnsi="Courier New" w:cs="Courier New"/>
                <w:color w:val="228B22"/>
                <w:kern w:val="0"/>
                <w:sz w:val="20"/>
                <w:szCs w:val="20"/>
              </w:rPr>
              <w:t>%record the predecessor</w:t>
            </w:r>
          </w:p>
          <w:p w:rsidR="002532D3" w:rsidRDefault="002532D3" w:rsidP="002532D3">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end</w:t>
            </w:r>
          </w:p>
          <w:p w:rsidR="00C273FF" w:rsidRDefault="00C273FF" w:rsidP="006108DD"/>
        </w:tc>
      </w:tr>
    </w:tbl>
    <w:p w:rsidR="00C273FF" w:rsidRDefault="002532D3" w:rsidP="006108DD">
      <w:r>
        <w:rPr>
          <w:rFonts w:hint="eastAsia"/>
        </w:rPr>
        <w:lastRenderedPageBreak/>
        <w:t>W</w:t>
      </w:r>
      <w:r>
        <w:t>ith the algorithm above, the answer is get:</w:t>
      </w:r>
    </w:p>
    <w:tbl>
      <w:tblPr>
        <w:tblStyle w:val="a5"/>
        <w:tblW w:w="0" w:type="auto"/>
        <w:tblLook w:val="04A0" w:firstRow="1" w:lastRow="0" w:firstColumn="1" w:lastColumn="0" w:noHBand="0" w:noVBand="1"/>
      </w:tblPr>
      <w:tblGrid>
        <w:gridCol w:w="10456"/>
      </w:tblGrid>
      <w:tr w:rsidR="002532D3" w:rsidTr="002532D3">
        <w:tc>
          <w:tcPr>
            <w:tcW w:w="10456" w:type="dxa"/>
          </w:tcPr>
          <w:p w:rsidR="002532D3" w:rsidRDefault="002532D3" w:rsidP="002532D3"/>
          <w:p w:rsidR="002532D3" w:rsidRDefault="002532D3" w:rsidP="002532D3">
            <w:r>
              <w:t>d = %the distance to each point (from 1 to 10)</w:t>
            </w:r>
          </w:p>
          <w:p w:rsidR="002532D3" w:rsidRDefault="002532D3" w:rsidP="002532D3"/>
          <w:p w:rsidR="002532D3" w:rsidRDefault="002532D3" w:rsidP="002532D3">
            <w:r>
              <w:t xml:space="preserve">     0     5     6    10     2     7    14     7     5     8</w:t>
            </w:r>
          </w:p>
          <w:p w:rsidR="002532D3" w:rsidRDefault="002532D3" w:rsidP="002532D3"/>
          <w:p w:rsidR="002532D3" w:rsidRDefault="002532D3" w:rsidP="002532D3"/>
          <w:p w:rsidR="002532D3" w:rsidRDefault="002532D3" w:rsidP="002532D3">
            <w:r>
              <w:t xml:space="preserve">index1 = %order the algorithm searches in </w:t>
            </w:r>
          </w:p>
          <w:p w:rsidR="002532D3" w:rsidRDefault="002532D3" w:rsidP="002532D3"/>
          <w:p w:rsidR="002532D3" w:rsidRDefault="002532D3" w:rsidP="002532D3">
            <w:r>
              <w:t xml:space="preserve">     1     5     2     9     3     6     8    10     4     7</w:t>
            </w:r>
          </w:p>
          <w:p w:rsidR="002532D3" w:rsidRDefault="002532D3" w:rsidP="002532D3"/>
          <w:p w:rsidR="002532D3" w:rsidRDefault="002532D3" w:rsidP="002532D3"/>
          <w:p w:rsidR="00B14C39" w:rsidRDefault="00B14C39" w:rsidP="00B14C39">
            <w:r>
              <w:t>index2 = %the predecessor of each point</w:t>
            </w:r>
          </w:p>
          <w:p w:rsidR="00B14C39" w:rsidRDefault="00B14C39" w:rsidP="00B14C39"/>
          <w:p w:rsidR="002532D3" w:rsidRDefault="00B14C39" w:rsidP="00B14C39">
            <w:r>
              <w:t xml:space="preserve">     1     1     2     3     1     3    10     9     5     6</w:t>
            </w:r>
          </w:p>
        </w:tc>
      </w:tr>
    </w:tbl>
    <w:p w:rsidR="002532D3" w:rsidRPr="006108DD" w:rsidRDefault="002532D3" w:rsidP="006108DD"/>
    <w:sectPr w:rsidR="002532D3" w:rsidRPr="006108DD" w:rsidSect="006108DD">
      <w:pgSz w:w="11906" w:h="16838"/>
      <w:pgMar w:top="720" w:right="720" w:bottom="720" w:left="72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87FBF" w:rsidRDefault="00387FBF" w:rsidP="00B06789">
      <w:r>
        <w:separator/>
      </w:r>
    </w:p>
  </w:endnote>
  <w:endnote w:type="continuationSeparator" w:id="0">
    <w:p w:rsidR="00387FBF" w:rsidRDefault="00387FBF" w:rsidP="00B067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altName w:val="Times New Roman PSMT"/>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87FBF" w:rsidRDefault="00387FBF" w:rsidP="00B06789">
      <w:r>
        <w:separator/>
      </w:r>
    </w:p>
  </w:footnote>
  <w:footnote w:type="continuationSeparator" w:id="0">
    <w:p w:rsidR="00387FBF" w:rsidRDefault="00387FBF" w:rsidP="00B06789">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108DD"/>
    <w:rsid w:val="0000142C"/>
    <w:rsid w:val="00011CA8"/>
    <w:rsid w:val="00065623"/>
    <w:rsid w:val="000D4BEF"/>
    <w:rsid w:val="00170930"/>
    <w:rsid w:val="001A099E"/>
    <w:rsid w:val="001D6367"/>
    <w:rsid w:val="00214765"/>
    <w:rsid w:val="00251AD8"/>
    <w:rsid w:val="002532D3"/>
    <w:rsid w:val="00281B31"/>
    <w:rsid w:val="002C564A"/>
    <w:rsid w:val="00363722"/>
    <w:rsid w:val="00387FBF"/>
    <w:rsid w:val="00397DED"/>
    <w:rsid w:val="003B0173"/>
    <w:rsid w:val="003B2116"/>
    <w:rsid w:val="003C6645"/>
    <w:rsid w:val="003E68F2"/>
    <w:rsid w:val="003F0633"/>
    <w:rsid w:val="003F29BF"/>
    <w:rsid w:val="004323EB"/>
    <w:rsid w:val="004652DC"/>
    <w:rsid w:val="00491580"/>
    <w:rsid w:val="00492FDA"/>
    <w:rsid w:val="004C5375"/>
    <w:rsid w:val="0057732E"/>
    <w:rsid w:val="005823B2"/>
    <w:rsid w:val="005C2DFF"/>
    <w:rsid w:val="005F2148"/>
    <w:rsid w:val="006108DD"/>
    <w:rsid w:val="006A3EAD"/>
    <w:rsid w:val="006E1054"/>
    <w:rsid w:val="00727B0A"/>
    <w:rsid w:val="00765D3D"/>
    <w:rsid w:val="00793D6F"/>
    <w:rsid w:val="007A1268"/>
    <w:rsid w:val="007D682E"/>
    <w:rsid w:val="007F265A"/>
    <w:rsid w:val="00817A6C"/>
    <w:rsid w:val="0085705E"/>
    <w:rsid w:val="00895C75"/>
    <w:rsid w:val="008D4924"/>
    <w:rsid w:val="008D6D0D"/>
    <w:rsid w:val="008F7EDD"/>
    <w:rsid w:val="00914791"/>
    <w:rsid w:val="00922BD8"/>
    <w:rsid w:val="00987626"/>
    <w:rsid w:val="00997D96"/>
    <w:rsid w:val="009B7615"/>
    <w:rsid w:val="009C424D"/>
    <w:rsid w:val="00A3297B"/>
    <w:rsid w:val="00A847B0"/>
    <w:rsid w:val="00AC0227"/>
    <w:rsid w:val="00AC0452"/>
    <w:rsid w:val="00AD5E6E"/>
    <w:rsid w:val="00B06789"/>
    <w:rsid w:val="00B14C39"/>
    <w:rsid w:val="00B5029E"/>
    <w:rsid w:val="00B82177"/>
    <w:rsid w:val="00B853CD"/>
    <w:rsid w:val="00B91B3E"/>
    <w:rsid w:val="00BA16DB"/>
    <w:rsid w:val="00BA592A"/>
    <w:rsid w:val="00BC520F"/>
    <w:rsid w:val="00BC7F46"/>
    <w:rsid w:val="00BF570D"/>
    <w:rsid w:val="00C273FF"/>
    <w:rsid w:val="00C52AB7"/>
    <w:rsid w:val="00CB4A49"/>
    <w:rsid w:val="00D2598B"/>
    <w:rsid w:val="00D41159"/>
    <w:rsid w:val="00D81893"/>
    <w:rsid w:val="00D97C12"/>
    <w:rsid w:val="00DC2516"/>
    <w:rsid w:val="00DD383E"/>
    <w:rsid w:val="00E926B5"/>
    <w:rsid w:val="00E96065"/>
    <w:rsid w:val="00EB5326"/>
    <w:rsid w:val="00F50916"/>
    <w:rsid w:val="00F712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EDD7EF1"/>
  <w15:chartTrackingRefBased/>
  <w15:docId w15:val="{A67D8E66-1034-4CAF-9D11-0B30107DB9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6108DD"/>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6108DD"/>
    <w:rPr>
      <w:rFonts w:asciiTheme="majorHAnsi" w:eastAsiaTheme="majorEastAsia" w:hAnsiTheme="majorHAnsi" w:cstheme="majorBidi"/>
      <w:b/>
      <w:bCs/>
      <w:sz w:val="32"/>
      <w:szCs w:val="32"/>
    </w:rPr>
  </w:style>
  <w:style w:type="table" w:styleId="a5">
    <w:name w:val="Table Grid"/>
    <w:basedOn w:val="a1"/>
    <w:uiPriority w:val="39"/>
    <w:rsid w:val="005F214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B06789"/>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B06789"/>
    <w:rPr>
      <w:sz w:val="18"/>
      <w:szCs w:val="18"/>
    </w:rPr>
  </w:style>
  <w:style w:type="paragraph" w:styleId="a8">
    <w:name w:val="footer"/>
    <w:basedOn w:val="a"/>
    <w:link w:val="a9"/>
    <w:uiPriority w:val="99"/>
    <w:unhideWhenUsed/>
    <w:rsid w:val="00B06789"/>
    <w:pPr>
      <w:tabs>
        <w:tab w:val="center" w:pos="4153"/>
        <w:tab w:val="right" w:pos="8306"/>
      </w:tabs>
      <w:snapToGrid w:val="0"/>
      <w:jc w:val="left"/>
    </w:pPr>
    <w:rPr>
      <w:sz w:val="18"/>
      <w:szCs w:val="18"/>
    </w:rPr>
  </w:style>
  <w:style w:type="character" w:customStyle="1" w:styleId="a9">
    <w:name w:val="页脚 字符"/>
    <w:basedOn w:val="a0"/>
    <w:link w:val="a8"/>
    <w:uiPriority w:val="99"/>
    <w:rsid w:val="00B06789"/>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3" Type="http://schemas.openxmlformats.org/officeDocument/2006/relationships/webSettings" Target="webSettings.xml"/><Relationship Id="rId21"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oleObject" Target="embeddings/oleObject5.bin"/><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00</TotalTime>
  <Pages>3</Pages>
  <Words>570</Words>
  <Characters>3250</Characters>
  <Application>Microsoft Office Word</Application>
  <DocSecurity>0</DocSecurity>
  <Lines>27</Lines>
  <Paragraphs>7</Paragraphs>
  <ScaleCrop>false</ScaleCrop>
  <Company/>
  <LinksUpToDate>false</LinksUpToDate>
  <CharactersWithSpaces>38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 城君</dc:creator>
  <cp:keywords/>
  <dc:description/>
  <cp:lastModifiedBy>刘 城君</cp:lastModifiedBy>
  <cp:revision>7</cp:revision>
  <dcterms:created xsi:type="dcterms:W3CDTF">2018-07-26T14:08:00Z</dcterms:created>
  <dcterms:modified xsi:type="dcterms:W3CDTF">2018-07-27T09: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